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6" r:id="rId3"/>
  </p:sldMasterIdLst>
  <p:notesMasterIdLst>
    <p:notesMasterId r:id="rId20"/>
  </p:notesMasterIdLst>
  <p:sldIdLst>
    <p:sldId id="256" r:id="rId4"/>
    <p:sldId id="257" r:id="rId5"/>
    <p:sldId id="258" r:id="rId6"/>
    <p:sldId id="259" r:id="rId7"/>
    <p:sldId id="260" r:id="rId8"/>
    <p:sldId id="279" r:id="rId9"/>
    <p:sldId id="278" r:id="rId10"/>
    <p:sldId id="269" r:id="rId11"/>
    <p:sldId id="272" r:id="rId12"/>
    <p:sldId id="273" r:id="rId13"/>
    <p:sldId id="274" r:id="rId14"/>
    <p:sldId id="275" r:id="rId15"/>
    <p:sldId id="276" r:id="rId16"/>
    <p:sldId id="277" r:id="rId17"/>
    <p:sldId id="267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98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8A8171-07CB-4965-8168-F7D7F68D43FD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FA086-8632-462F-9F9E-9C994DD4E1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09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19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81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619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5565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470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500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623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3068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5679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8216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0722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5565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81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470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500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62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3068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5679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821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69F31EA-B63B-4497-B6C8-4A3CFFA8E810}" type="datetimeFigureOut">
              <a:rPr lang="en-US" smtClean="0"/>
              <a:t>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BA02DE-D4DD-4F7F-8FE5-87C2ED4A6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072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61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861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0C4986D-6BE9-4264-908F-02DB36FD8D6C}" type="datetime1">
              <a:rPr lang="en-US" smtClean="0"/>
              <a:t>2/10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.jp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3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9" Type="http://schemas.openxmlformats.org/officeDocument/2006/relationships/image" Target="../media/image18.jpeg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70025"/>
          </a:xfrm>
        </p:spPr>
        <p:txBody>
          <a:bodyPr>
            <a:normAutofit/>
          </a:bodyPr>
          <a:lstStyle/>
          <a:p>
            <a:r>
              <a:rPr lang="en-US" sz="8000" dirty="0" smtClean="0">
                <a:latin typeface="Bauhaus 93" pitchFamily="82" charset="0"/>
              </a:rPr>
              <a:t>Pick A Ride!</a:t>
            </a:r>
            <a:endParaRPr lang="en-US" sz="8000" dirty="0">
              <a:latin typeface="Bauhaus 93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4724400"/>
            <a:ext cx="7239000" cy="1752600"/>
          </a:xfrm>
        </p:spPr>
        <p:txBody>
          <a:bodyPr>
            <a:normAutofit lnSpcReduction="10000"/>
          </a:bodyPr>
          <a:lstStyle/>
          <a:p>
            <a:r>
              <a:rPr lang="en-US" sz="4000" dirty="0" smtClean="0"/>
              <a:t>Finding volume has NEVER been so much fun… it will blow your mind!!</a:t>
            </a:r>
            <a:endParaRPr lang="en-US" sz="4000" dirty="0"/>
          </a:p>
        </p:txBody>
      </p:sp>
      <p:pic>
        <p:nvPicPr>
          <p:cNvPr id="19458" name="Picture 2" descr="http://t0.gstatic.com/images?q=tbn:ANd9GcSdIpoimg_njb8WVjz55ERoYBkf7ahsSk7uPM9YUVmNLPwNBioC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752600"/>
            <a:ext cx="2286000" cy="2854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811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745" y="152400"/>
            <a:ext cx="2438400" cy="69865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Lazy River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10 </a:t>
            </a:r>
            <a:r>
              <a:rPr lang="en-US" sz="32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>
                <a:solidFill>
                  <a:prstClr val="black"/>
                </a:solidFill>
              </a:rPr>
              <a:t> </a:t>
            </a:r>
            <a:r>
              <a:rPr lang="en-US" sz="3200" dirty="0" smtClean="0">
                <a:solidFill>
                  <a:prstClr val="black"/>
                </a:solidFill>
              </a:rPr>
              <a:t>10 </a:t>
            </a:r>
            <a:r>
              <a:rPr lang="en-US" sz="32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>
                <a:solidFill>
                  <a:prstClr val="black"/>
                </a:solidFill>
              </a:rPr>
              <a:t> </a:t>
            </a:r>
            <a:r>
              <a:rPr lang="en-US" sz="3200" dirty="0" smtClean="0">
                <a:solidFill>
                  <a:prstClr val="black"/>
                </a:solidFill>
              </a:rPr>
              <a:t>10=</a:t>
            </a:r>
          </a:p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100 </a:t>
            </a:r>
            <a:r>
              <a:rPr lang="en-US" sz="32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>
                <a:solidFill>
                  <a:prstClr val="black"/>
                </a:solidFill>
              </a:rPr>
              <a:t> </a:t>
            </a:r>
            <a:r>
              <a:rPr lang="en-US" sz="3200" dirty="0" smtClean="0">
                <a:solidFill>
                  <a:prstClr val="black"/>
                </a:solidFill>
              </a:rPr>
              <a:t>10 =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52400"/>
            <a:ext cx="3200400" cy="64325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Mutiny Chute</a:t>
            </a: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r>
              <a:rPr lang="en-US" sz="3000" dirty="0" smtClean="0">
                <a:solidFill>
                  <a:prstClr val="black"/>
                </a:solidFill>
              </a:rPr>
              <a:t>1½ x 1½ x 1½ =</a:t>
            </a:r>
          </a:p>
          <a:p>
            <a:pPr algn="ctr"/>
            <a:r>
              <a:rPr lang="en-US" sz="3000" dirty="0" smtClean="0">
                <a:solidFill>
                  <a:prstClr val="black"/>
                </a:solidFill>
              </a:rPr>
              <a:t>                 =</a:t>
            </a:r>
            <a:endParaRPr lang="en-US" sz="3000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          </a:t>
            </a:r>
            <a:endParaRPr lang="en-US" sz="3200" dirty="0">
              <a:solidFill>
                <a:prstClr val="black"/>
              </a:solidFill>
            </a:endParaRPr>
          </a:p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  </a:t>
            </a: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2200" y="152400"/>
            <a:ext cx="2743200" cy="640175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>
                <a:solidFill>
                  <a:prstClr val="black"/>
                </a:solidFill>
              </a:rPr>
              <a:t>Cliff Hanger</a:t>
            </a: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50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44514"/>
              </p:ext>
            </p:extLst>
          </p:nvPr>
        </p:nvGraphicFramePr>
        <p:xfrm>
          <a:off x="193675" y="3203575"/>
          <a:ext cx="24828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Equation" r:id="rId3" imgW="609480" imgH="215640" progId="Equation.DSMT4">
                  <p:embed/>
                </p:oleObj>
              </mc:Choice>
              <mc:Fallback>
                <p:oleObj name="Equation" r:id="rId3" imgW="609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" y="3203575"/>
                        <a:ext cx="2482850" cy="8810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69191"/>
              </p:ext>
            </p:extLst>
          </p:nvPr>
        </p:nvGraphicFramePr>
        <p:xfrm>
          <a:off x="3644900" y="4084638"/>
          <a:ext cx="1646238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4900" y="4084638"/>
                        <a:ext cx="1646238" cy="158908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641492"/>
              </p:ext>
            </p:extLst>
          </p:nvPr>
        </p:nvGraphicFramePr>
        <p:xfrm>
          <a:off x="3898193" y="1665288"/>
          <a:ext cx="1028959" cy="69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8193" y="1665288"/>
                        <a:ext cx="1028959" cy="693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360835"/>
              </p:ext>
            </p:extLst>
          </p:nvPr>
        </p:nvGraphicFramePr>
        <p:xfrm>
          <a:off x="4079427" y="2358717"/>
          <a:ext cx="8477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9" imgW="482400" imgH="812520" progId="Equation.DSMT4">
                  <p:embed/>
                </p:oleObj>
              </mc:Choice>
              <mc:Fallback>
                <p:oleObj name="Equation" r:id="rId9" imgW="4824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9427" y="2358717"/>
                        <a:ext cx="84772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370391"/>
              </p:ext>
            </p:extLst>
          </p:nvPr>
        </p:nvGraphicFramePr>
        <p:xfrm>
          <a:off x="6551165" y="1383991"/>
          <a:ext cx="1746697" cy="406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11" imgW="698400" imgH="1625400" progId="Equation.DSMT4">
                  <p:embed/>
                </p:oleObj>
              </mc:Choice>
              <mc:Fallback>
                <p:oleObj name="Equation" r:id="rId11" imgW="6984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1165" y="1383991"/>
                        <a:ext cx="1746697" cy="4066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12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540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029"/>
            <a:ext cx="2617178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657"/>
            <a:ext cx="1828800" cy="274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6029"/>
            <a:ext cx="3124200" cy="563231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etermine the volume of a box that is ¼ cm x 2/3 cm x ¾ cm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0"/>
            <a:ext cx="3048000" cy="56323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If you have 16 of the boxes from the “Lazy River,” what is their total combined volume?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7000" y="0"/>
            <a:ext cx="2590800" cy="56323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A rectangular box has a length of 8 ½ inches and a width of 4 inches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If the box contains 68 cubic inches in volume, what is its height? 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9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745" y="152400"/>
            <a:ext cx="2438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Lazy River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52400"/>
            <a:ext cx="3200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Mutiny Chute</a:t>
            </a: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2200" y="152400"/>
            <a:ext cx="2743200" cy="618630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>
                <a:solidFill>
                  <a:prstClr val="black"/>
                </a:solidFill>
              </a:rPr>
              <a:t>Cliff Hanger</a:t>
            </a: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81736"/>
              </p:ext>
            </p:extLst>
          </p:nvPr>
        </p:nvGraphicFramePr>
        <p:xfrm>
          <a:off x="835025" y="2906713"/>
          <a:ext cx="1193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025" y="2906713"/>
                        <a:ext cx="11938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07176"/>
              </p:ext>
            </p:extLst>
          </p:nvPr>
        </p:nvGraphicFramePr>
        <p:xfrm>
          <a:off x="6276557" y="1828800"/>
          <a:ext cx="2534485" cy="2846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5" imgW="927000" imgH="1041120" progId="Equation.DSMT4">
                  <p:embed/>
                </p:oleObj>
              </mc:Choice>
              <mc:Fallback>
                <p:oleObj name="Equation" r:id="rId5" imgW="9270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6557" y="1828800"/>
                        <a:ext cx="2534485" cy="2846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50921"/>
              </p:ext>
            </p:extLst>
          </p:nvPr>
        </p:nvGraphicFramePr>
        <p:xfrm>
          <a:off x="3669506" y="2954942"/>
          <a:ext cx="15001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9506" y="2954942"/>
                        <a:ext cx="15001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24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540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029"/>
            <a:ext cx="2617178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657"/>
            <a:ext cx="1828800" cy="274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6029"/>
            <a:ext cx="3124200" cy="64633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etermine the volume of a box that is 2 </a:t>
            </a:r>
            <a:r>
              <a:rPr lang="en-US" dirty="0" err="1" smtClean="0">
                <a:solidFill>
                  <a:prstClr val="black"/>
                </a:solidFill>
              </a:rPr>
              <a:t>ft</a:t>
            </a:r>
            <a:r>
              <a:rPr lang="en-US" dirty="0" smtClean="0">
                <a:solidFill>
                  <a:prstClr val="black"/>
                </a:solidFill>
              </a:rPr>
              <a:t> tall, </a:t>
            </a:r>
            <a:r>
              <a:rPr lang="en-US" dirty="0">
                <a:solidFill>
                  <a:prstClr val="black"/>
                </a:solidFill>
              </a:rPr>
              <a:t>6</a:t>
            </a:r>
            <a:r>
              <a:rPr lang="en-US" dirty="0" smtClean="0">
                <a:solidFill>
                  <a:prstClr val="black"/>
                </a:solidFill>
              </a:rPr>
              <a:t> feet long, and 3/8 feet wide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0"/>
            <a:ext cx="30480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etermine the volume of a box that is 4 cm tall, 5.5 cm wide, and ½ cm long.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7000" y="0"/>
            <a:ext cx="25908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If you have a box with only half the volume of the one listed in “Mutiny Chute,” what is its volume?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14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745" y="152400"/>
            <a:ext cx="2438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Lazy River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400" y="152400"/>
            <a:ext cx="3200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prstClr val="black"/>
                </a:solidFill>
              </a:rPr>
              <a:t>Mutiny Chute</a:t>
            </a: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 smtClean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  <a:p>
            <a:pPr algn="ctr"/>
            <a:endParaRPr lang="en-US" sz="3200" u="sng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72200" y="152400"/>
            <a:ext cx="2743200" cy="67403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>
                <a:solidFill>
                  <a:prstClr val="black"/>
                </a:solidFill>
              </a:rPr>
              <a:t>Cliff Hanger</a:t>
            </a: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  <a:p>
            <a:pPr algn="ctr"/>
            <a:endParaRPr lang="en-US" sz="3600" u="sng" dirty="0">
              <a:solidFill>
                <a:prstClr val="black"/>
              </a:solidFill>
            </a:endParaRPr>
          </a:p>
          <a:p>
            <a:pPr algn="ctr"/>
            <a:endParaRPr lang="en-US" sz="3600" u="sng" dirty="0" smtClean="0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45841"/>
              </p:ext>
            </p:extLst>
          </p:nvPr>
        </p:nvGraphicFramePr>
        <p:xfrm>
          <a:off x="757238" y="2906713"/>
          <a:ext cx="135255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238" y="2906713"/>
                        <a:ext cx="135255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03830"/>
              </p:ext>
            </p:extLst>
          </p:nvPr>
        </p:nvGraphicFramePr>
        <p:xfrm>
          <a:off x="3581400" y="3187700"/>
          <a:ext cx="12906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3187700"/>
                        <a:ext cx="12906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09015"/>
              </p:ext>
            </p:extLst>
          </p:nvPr>
        </p:nvGraphicFramePr>
        <p:xfrm>
          <a:off x="6515100" y="2620963"/>
          <a:ext cx="2055813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5100" y="2620963"/>
                        <a:ext cx="2055813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53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540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029"/>
            <a:ext cx="2617178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657"/>
            <a:ext cx="1828800" cy="274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6029"/>
            <a:ext cx="3124200" cy="64633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ally’s Bakery needs to determine the volume of a box that is ½ foot long, ½ foot wide, and ¾ foot tall. What is the volume of the box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6600" y="0"/>
            <a:ext cx="30480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Pepe’s</a:t>
            </a:r>
            <a:r>
              <a:rPr lang="en-US" dirty="0" smtClean="0"/>
              <a:t> Pizza boxes are 1/6 foot tall, 9/10 feet long, and 9/10 feet wide.  What is the volume of a pizza box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53200" y="0"/>
            <a:ext cx="25146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 cereal box is 12 inches tall, 2 ½ inches wide, and 10 ½ inches long. What is its volume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03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745" y="152400"/>
            <a:ext cx="2438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Lazy River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152400"/>
            <a:ext cx="3200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Mutiny Chute</a:t>
            </a:r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152400"/>
            <a:ext cx="2743200" cy="618630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/>
              <a:t>Cliff Hanger</a:t>
            </a:r>
          </a:p>
          <a:p>
            <a:pPr algn="ctr"/>
            <a:endParaRPr lang="en-US" sz="3600" u="sng" dirty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56183"/>
              </p:ext>
            </p:extLst>
          </p:nvPr>
        </p:nvGraphicFramePr>
        <p:xfrm>
          <a:off x="815975" y="2906713"/>
          <a:ext cx="12334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975" y="2906713"/>
                        <a:ext cx="1233488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18088"/>
              </p:ext>
            </p:extLst>
          </p:nvPr>
        </p:nvGraphicFramePr>
        <p:xfrm>
          <a:off x="3463925" y="1692275"/>
          <a:ext cx="1581150" cy="341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5" imgW="482400" imgH="1041120" progId="Equation.DSMT4">
                  <p:embed/>
                </p:oleObj>
              </mc:Choice>
              <mc:Fallback>
                <p:oleObj name="Equation" r:id="rId5" imgW="4824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3925" y="1692275"/>
                        <a:ext cx="1581150" cy="341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79813"/>
              </p:ext>
            </p:extLst>
          </p:nvPr>
        </p:nvGraphicFramePr>
        <p:xfrm>
          <a:off x="6599238" y="3079750"/>
          <a:ext cx="18891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99238" y="3079750"/>
                        <a:ext cx="18891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77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e are your choices…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962400"/>
            <a:ext cx="7924800" cy="1752600"/>
          </a:xfrm>
        </p:spPr>
        <p:txBody>
          <a:bodyPr>
            <a:normAutofit fontScale="92500"/>
          </a:bodyPr>
          <a:lstStyle/>
          <a:p>
            <a:r>
              <a:rPr lang="en-US" sz="3600" dirty="0" smtClean="0"/>
              <a:t>You may choose to work the Lazy River problems if you’re in the mood for a slower, easier option….</a:t>
            </a:r>
            <a:endParaRPr lang="en-US" sz="3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1623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689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3581400"/>
            <a:ext cx="7924800" cy="251852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Mutiny Chute may be more your speed if you’re ready for a little thrill…</a:t>
            </a:r>
            <a:endParaRPr lang="en-US" sz="40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4800"/>
            <a:ext cx="3781425" cy="2891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922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268" y="4419600"/>
            <a:ext cx="7924800" cy="2057400"/>
          </a:xfrm>
        </p:spPr>
        <p:txBody>
          <a:bodyPr>
            <a:noAutofit/>
          </a:bodyPr>
          <a:lstStyle/>
          <a:p>
            <a:r>
              <a:rPr lang="en-US" sz="4400" dirty="0" smtClean="0"/>
              <a:t>Or try the Cliffhanger if you’re ready for something more challenging!</a:t>
            </a:r>
            <a:endParaRPr lang="en-US" sz="4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"/>
            <a:ext cx="2928937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315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540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029"/>
            <a:ext cx="2617178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657"/>
            <a:ext cx="1828800" cy="274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6029"/>
            <a:ext cx="3124200" cy="64633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Determine the volume:</a:t>
            </a:r>
          </a:p>
          <a:p>
            <a:endParaRPr lang="en-US" dirty="0"/>
          </a:p>
          <a:p>
            <a:r>
              <a:rPr lang="en-US" dirty="0" smtClean="0"/>
              <a:t>	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6600" y="0"/>
            <a:ext cx="30480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etermine the volum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53200" y="0"/>
            <a:ext cx="25146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f the volume of the rectangular prism is 120 cubic inches, what is its length?</a:t>
            </a:r>
          </a:p>
          <a:p>
            <a:r>
              <a:rPr lang="en-US" dirty="0"/>
              <a:t>	</a:t>
            </a:r>
            <a:r>
              <a:rPr lang="en-US" dirty="0" smtClean="0"/>
              <a:t>	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23566" name="Picture 14" descr="https://dr282zn36sxxg.cloudfront.net/datastreams/f-d%3A3cb713ed209cad89261c85dd0727f25ac89abdcfef373f14a6766bd8%2BIMAGE%2BIMAGE.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03" y="3810000"/>
            <a:ext cx="2711394" cy="153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657600"/>
            <a:ext cx="2621081" cy="2514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600" y="4581922"/>
            <a:ext cx="2084774" cy="152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8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745" y="152400"/>
            <a:ext cx="2438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Lazy River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r>
              <a:rPr lang="en-US" sz="3200" dirty="0" smtClean="0"/>
              <a:t>3 • 5 • 4 =</a:t>
            </a:r>
          </a:p>
          <a:p>
            <a:pPr algn="ctr"/>
            <a:r>
              <a:rPr lang="en-US" sz="3200" dirty="0" smtClean="0"/>
              <a:t>15 • 4 =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152400"/>
            <a:ext cx="3200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Mutiny Chute</a:t>
            </a:r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r>
              <a:rPr lang="en-US" sz="3200" dirty="0" smtClean="0"/>
              <a:t>3 • 4 • 12</a:t>
            </a:r>
          </a:p>
          <a:p>
            <a:pPr algn="ctr"/>
            <a:r>
              <a:rPr lang="en-US" sz="3200" dirty="0" smtClean="0"/>
              <a:t>12 • 12 =</a:t>
            </a:r>
          </a:p>
          <a:p>
            <a:pPr algn="ctr"/>
            <a:endParaRPr lang="en-US" sz="3200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152400"/>
            <a:ext cx="2743200" cy="61555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/>
              <a:t>Cliff Hanger</a:t>
            </a:r>
          </a:p>
          <a:p>
            <a:pPr algn="ctr"/>
            <a:endParaRPr lang="en-US" sz="3000" dirty="0" smtClean="0"/>
          </a:p>
          <a:p>
            <a:pPr algn="ctr"/>
            <a:r>
              <a:rPr lang="en-US" sz="3000" dirty="0" smtClean="0"/>
              <a:t>                   </a:t>
            </a:r>
          </a:p>
          <a:p>
            <a:pPr algn="ctr"/>
            <a:endParaRPr lang="en-US" sz="3000" dirty="0" smtClean="0"/>
          </a:p>
          <a:p>
            <a:pPr algn="ctr"/>
            <a:r>
              <a:rPr lang="en-US" sz="3200" dirty="0" smtClean="0"/>
              <a:t>                  </a:t>
            </a:r>
            <a:endParaRPr lang="en-US" sz="3200" dirty="0"/>
          </a:p>
          <a:p>
            <a:pPr algn="ctr"/>
            <a:endParaRPr lang="en-US" sz="3600" u="sng" dirty="0" smtClean="0"/>
          </a:p>
          <a:p>
            <a:pPr algn="ctr"/>
            <a:r>
              <a:rPr lang="en-US" sz="2000" dirty="0" smtClean="0"/>
              <a:t>                            </a:t>
            </a:r>
            <a:endParaRPr lang="en-US" sz="3600" u="sng" dirty="0" smtClean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/>
          </a:p>
          <a:p>
            <a:pPr algn="ctr"/>
            <a:endParaRPr lang="en-US" sz="3600" u="sng" dirty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25779"/>
              </p:ext>
            </p:extLst>
          </p:nvPr>
        </p:nvGraphicFramePr>
        <p:xfrm>
          <a:off x="339725" y="4429125"/>
          <a:ext cx="22240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725" y="4429125"/>
                        <a:ext cx="2224088" cy="8286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95503"/>
              </p:ext>
            </p:extLst>
          </p:nvPr>
        </p:nvGraphicFramePr>
        <p:xfrm>
          <a:off x="3416300" y="4437063"/>
          <a:ext cx="20050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300" y="4437063"/>
                        <a:ext cx="2005013" cy="8207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06710"/>
              </p:ext>
            </p:extLst>
          </p:nvPr>
        </p:nvGraphicFramePr>
        <p:xfrm>
          <a:off x="6581775" y="1752600"/>
          <a:ext cx="22098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7" imgW="876240" imgH="863280" progId="Equation.DSMT4">
                  <p:embed/>
                </p:oleObj>
              </mc:Choice>
              <mc:Fallback>
                <p:oleObj name="Equation" r:id="rId7" imgW="8762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1775" y="1752600"/>
                        <a:ext cx="2209800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80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8689">
            <a:off x="3584517" y="3678655"/>
            <a:ext cx="2390641" cy="2160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540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029"/>
            <a:ext cx="2617178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657"/>
            <a:ext cx="1828800" cy="274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6029"/>
            <a:ext cx="3124200" cy="646330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Determine the volume:</a:t>
            </a:r>
          </a:p>
          <a:p>
            <a:endParaRPr lang="en-US" dirty="0"/>
          </a:p>
          <a:p>
            <a:r>
              <a:rPr lang="en-US" dirty="0" smtClean="0"/>
              <a:t>	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6600" y="0"/>
            <a:ext cx="30480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etermine the volume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 = 6 in    b = 3 ½ in    c = 7 in</a:t>
            </a: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53200" y="0"/>
            <a:ext cx="2514600" cy="64633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etermine the volume: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	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1" t="6431" r="4068" b="4463"/>
          <a:stretch/>
        </p:blipFill>
        <p:spPr bwMode="auto">
          <a:xfrm>
            <a:off x="6746240" y="4043680"/>
            <a:ext cx="1676400" cy="146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9" name="Picture 2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65"/>
          <a:stretch/>
        </p:blipFill>
        <p:spPr bwMode="auto">
          <a:xfrm>
            <a:off x="382906" y="3733800"/>
            <a:ext cx="2462847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65300"/>
              </p:ext>
            </p:extLst>
          </p:nvPr>
        </p:nvGraphicFramePr>
        <p:xfrm>
          <a:off x="8496300" y="4446566"/>
          <a:ext cx="422504" cy="48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6300" y="4446566"/>
                        <a:ext cx="422504" cy="485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33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745" y="152400"/>
            <a:ext cx="2438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Lazy River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r>
              <a:rPr lang="en-US" sz="3200" dirty="0" smtClean="0"/>
              <a:t>7 </a:t>
            </a:r>
            <a:r>
              <a:rPr lang="en-US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/>
              <a:t> </a:t>
            </a:r>
            <a:r>
              <a:rPr lang="en-US" sz="3200" dirty="0" smtClean="0"/>
              <a:t>4 </a:t>
            </a:r>
            <a:r>
              <a:rPr lang="en-US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/>
              <a:t> </a:t>
            </a:r>
            <a:r>
              <a:rPr lang="en-US" sz="3200" dirty="0" smtClean="0"/>
              <a:t>10 =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152400"/>
            <a:ext cx="3200400" cy="649408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Mutiny Chute</a:t>
            </a:r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r>
              <a:rPr lang="en-US" sz="3200" dirty="0" smtClean="0"/>
              <a:t>6 </a:t>
            </a:r>
            <a:r>
              <a:rPr lang="en-US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/>
              <a:t> </a:t>
            </a:r>
            <a:r>
              <a:rPr lang="en-US" sz="3200" dirty="0" smtClean="0"/>
              <a:t>3 ½ </a:t>
            </a:r>
            <a:r>
              <a:rPr lang="en-US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/>
              <a:t> </a:t>
            </a:r>
            <a:r>
              <a:rPr lang="en-US" sz="3200" dirty="0" smtClean="0"/>
              <a:t>7 =</a:t>
            </a:r>
          </a:p>
          <a:p>
            <a:pPr algn="ctr"/>
            <a:r>
              <a:rPr lang="en-US" sz="3200" dirty="0" smtClean="0"/>
              <a:t>21 </a:t>
            </a:r>
            <a:r>
              <a:rPr lang="en-US" sz="3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⦁</a:t>
            </a:r>
            <a:r>
              <a:rPr lang="en-US" sz="3200" dirty="0" smtClean="0"/>
              <a:t> </a:t>
            </a:r>
            <a:r>
              <a:rPr lang="en-US" sz="3200" dirty="0" smtClean="0"/>
              <a:t>7 =</a:t>
            </a:r>
            <a:endParaRPr lang="en-US" sz="3200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  <a:p>
            <a:pPr algn="ctr"/>
            <a:endParaRPr lang="en-US" sz="3200" u="sng" dirty="0" smtClean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  <a:p>
            <a:pPr algn="ctr"/>
            <a:endParaRPr lang="en-US" sz="32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6172200" y="152400"/>
            <a:ext cx="2743200" cy="63401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u="sng" dirty="0" smtClean="0"/>
              <a:t>Cliff Hanger</a:t>
            </a:r>
          </a:p>
          <a:p>
            <a:pPr algn="ctr"/>
            <a:endParaRPr lang="en-US" sz="3000" dirty="0" smtClean="0"/>
          </a:p>
          <a:p>
            <a:pPr algn="ctr"/>
            <a:r>
              <a:rPr lang="en-US" sz="3000" dirty="0" smtClean="0"/>
              <a:t>                   =</a:t>
            </a:r>
          </a:p>
          <a:p>
            <a:pPr algn="ctr"/>
            <a:endParaRPr lang="en-US" sz="3000" dirty="0" smtClean="0"/>
          </a:p>
          <a:p>
            <a:pPr algn="ctr"/>
            <a:r>
              <a:rPr lang="en-US" sz="3200" dirty="0" smtClean="0"/>
              <a:t>                  =</a:t>
            </a:r>
            <a:endParaRPr lang="en-US" sz="3200" dirty="0"/>
          </a:p>
          <a:p>
            <a:pPr algn="ctr"/>
            <a:endParaRPr lang="en-US" sz="3600" u="sng" dirty="0" smtClean="0"/>
          </a:p>
          <a:p>
            <a:pPr algn="ctr"/>
            <a:r>
              <a:rPr lang="en-US" sz="2000" dirty="0" smtClean="0"/>
              <a:t>                            </a:t>
            </a:r>
            <a:r>
              <a:rPr lang="en-US" sz="3200" dirty="0" smtClean="0"/>
              <a:t>=</a:t>
            </a:r>
            <a:endParaRPr lang="en-US" sz="3600" u="sng" dirty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 smtClean="0"/>
          </a:p>
          <a:p>
            <a:pPr algn="ctr"/>
            <a:endParaRPr lang="en-US" sz="3600" u="sng" dirty="0"/>
          </a:p>
          <a:p>
            <a:pPr algn="ctr"/>
            <a:endParaRPr lang="en-US" sz="3600" u="sng" dirty="0"/>
          </a:p>
          <a:p>
            <a:pPr algn="ctr"/>
            <a:endParaRPr lang="en-US" sz="3600" u="sng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74280"/>
              </p:ext>
            </p:extLst>
          </p:nvPr>
        </p:nvGraphicFramePr>
        <p:xfrm>
          <a:off x="442912" y="4429911"/>
          <a:ext cx="2017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" y="4429911"/>
                        <a:ext cx="2017713" cy="828675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03171"/>
              </p:ext>
            </p:extLst>
          </p:nvPr>
        </p:nvGraphicFramePr>
        <p:xfrm>
          <a:off x="3545681" y="4436986"/>
          <a:ext cx="1747837" cy="82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5681" y="4436986"/>
                        <a:ext cx="1747837" cy="8216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36502"/>
              </p:ext>
            </p:extLst>
          </p:nvPr>
        </p:nvGraphicFramePr>
        <p:xfrm>
          <a:off x="6629789" y="4098486"/>
          <a:ext cx="202723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789" y="4098486"/>
                        <a:ext cx="2027237" cy="1498600"/>
                      </a:xfrm>
                      <a:prstGeom prst="rect">
                        <a:avLst/>
                      </a:prstGeom>
                      <a:blipFill>
                        <a:blip r:embed="rId9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05167"/>
              </p:ext>
            </p:extLst>
          </p:nvPr>
        </p:nvGraphicFramePr>
        <p:xfrm>
          <a:off x="6677025" y="893419"/>
          <a:ext cx="1524000" cy="78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7025" y="893419"/>
                        <a:ext cx="1524000" cy="78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42778"/>
              </p:ext>
            </p:extLst>
          </p:nvPr>
        </p:nvGraphicFramePr>
        <p:xfrm>
          <a:off x="6972300" y="1873746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2300" y="1873746"/>
                        <a:ext cx="1143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37854"/>
              </p:ext>
            </p:extLst>
          </p:nvPr>
        </p:nvGraphicFramePr>
        <p:xfrm>
          <a:off x="6677025" y="2986116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77025" y="2986116"/>
                        <a:ext cx="1676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222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2540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6029"/>
            <a:ext cx="2617178" cy="2001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2657"/>
            <a:ext cx="1828800" cy="274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6029"/>
            <a:ext cx="3124200" cy="67403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etermine the volume of a Rubik’s Cube that is 10 cm wide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	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0"/>
            <a:ext cx="3048000" cy="67403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etermine the volume of the cubic tissue box below. It is 1 ½ in tall. (Give your answer as a fraction!!)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53200" y="0"/>
            <a:ext cx="2514600" cy="67403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etermine the volume of a cube that is 2 ¼ in. tall. (Give your answer as a fraction!!)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>
                <a:solidFill>
                  <a:prstClr val="black"/>
                </a:solidFill>
              </a:rPr>
              <a:t>	</a:t>
            </a:r>
            <a:r>
              <a:rPr lang="en-US" dirty="0" smtClean="0">
                <a:solidFill>
                  <a:prstClr val="black"/>
                </a:solidFill>
              </a:rPr>
              <a:t>	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" y="4267200"/>
            <a:ext cx="25050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4267200"/>
            <a:ext cx="1905000" cy="22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567921"/>
            <a:ext cx="1704975" cy="2091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261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509</Words>
  <Application>Microsoft Office PowerPoint</Application>
  <PresentationFormat>On-screen Show (4:3)</PresentationFormat>
  <Paragraphs>53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Bauhaus 93</vt:lpstr>
      <vt:lpstr>Calibri</vt:lpstr>
      <vt:lpstr>Cambria Math</vt:lpstr>
      <vt:lpstr>Century Gothic</vt:lpstr>
      <vt:lpstr>Courier New</vt:lpstr>
      <vt:lpstr>Palatino Linotype</vt:lpstr>
      <vt:lpstr>iRespondQuestionMaster</vt:lpstr>
      <vt:lpstr>iRespondGraphMaster</vt:lpstr>
      <vt:lpstr>Executive</vt:lpstr>
      <vt:lpstr>Equation</vt:lpstr>
      <vt:lpstr>MathType 6.0 Equation</vt:lpstr>
      <vt:lpstr>Pick A Ride!</vt:lpstr>
      <vt:lpstr>Here are your choices….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ck A Ride!</dc:title>
  <dc:creator>Audra Bothers</dc:creator>
  <cp:lastModifiedBy>Yolanda Ledesma</cp:lastModifiedBy>
  <cp:revision>69</cp:revision>
  <dcterms:created xsi:type="dcterms:W3CDTF">2012-10-29T00:34:27Z</dcterms:created>
  <dcterms:modified xsi:type="dcterms:W3CDTF">2016-02-10T14:41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